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7DF" w:rsidRPr="009974FC" w:rsidRDefault="00DC6476" w:rsidP="009974FC">
      <w:pPr>
        <w:spacing w:after="8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974FC">
        <w:rPr>
          <w:rFonts w:ascii="Times New Roman" w:hAnsi="Times New Roman" w:cs="Times New Roman"/>
          <w:b/>
          <w:bCs/>
          <w:sz w:val="24"/>
          <w:szCs w:val="24"/>
        </w:rPr>
        <w:t xml:space="preserve">Supporting </w:t>
      </w:r>
      <w:r w:rsidR="002148D1" w:rsidRPr="009974FC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974FC">
        <w:rPr>
          <w:rFonts w:ascii="Times New Roman" w:hAnsi="Times New Roman" w:cs="Times New Roman"/>
          <w:b/>
          <w:bCs/>
          <w:sz w:val="24"/>
          <w:szCs w:val="24"/>
        </w:rPr>
        <w:t>nformation</w:t>
      </w:r>
    </w:p>
    <w:p w:rsidR="007046AB" w:rsidRPr="009974FC" w:rsidRDefault="00585F71" w:rsidP="009974FC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974FC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5731510" cy="3591560"/>
            <wp:effectExtent l="0" t="0" r="2540" b="8890"/>
            <wp:docPr id="3" name="รูปภาพ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รูปภาพNMR.tif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9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6AB" w:rsidRPr="009974FC" w:rsidRDefault="007046AB" w:rsidP="009974FC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974FC">
        <w:rPr>
          <w:rFonts w:ascii="Times New Roman" w:hAnsi="Times New Roman" w:cs="Times New Roman"/>
          <w:b/>
          <w:bCs/>
          <w:sz w:val="24"/>
          <w:szCs w:val="24"/>
        </w:rPr>
        <w:t xml:space="preserve">Fig. </w:t>
      </w:r>
      <w:r w:rsidRPr="009974FC">
        <w:rPr>
          <w:rFonts w:ascii="Times New Roman" w:hAnsi="Times New Roman" w:cs="Times New Roman"/>
          <w:sz w:val="24"/>
          <w:szCs w:val="24"/>
        </w:rPr>
        <w:t xml:space="preserve">S1 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974FC">
        <w:rPr>
          <w:rFonts w:ascii="Times New Roman" w:hAnsi="Times New Roman" w:cs="Times New Roman"/>
          <w:sz w:val="24"/>
          <w:szCs w:val="24"/>
        </w:rPr>
        <w:t>H NMR spectrum of NAG monomer</w:t>
      </w:r>
    </w:p>
    <w:p w:rsidR="007046AB" w:rsidRPr="009974FC" w:rsidRDefault="007046AB" w:rsidP="009974FC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CA1BCF" w:rsidRPr="009974FC" w:rsidRDefault="00CA1BCF" w:rsidP="009974FC">
      <w:pPr>
        <w:pStyle w:val="a3"/>
        <w:spacing w:after="0" w:line="360" w:lineRule="auto"/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 w:rsidRPr="009974FC">
        <w:rPr>
          <w:rFonts w:ascii="Times New Roman" w:hAnsi="Times New Roman" w:cs="Times New Roman"/>
          <w:b/>
          <w:bCs/>
          <w:color w:val="000000"/>
          <w:sz w:val="24"/>
          <w:szCs w:val="24"/>
        </w:rPr>
        <w:t>Calculations of the grafting density of carboxyl groups on PNAG-coated MNP after dispersing in water</w:t>
      </w:r>
    </w:p>
    <w:p w:rsidR="00CA1BCF" w:rsidRDefault="00CA1BCF" w:rsidP="009974FC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sz w:val="24"/>
          <w:szCs w:val="24"/>
        </w:rPr>
        <w:t xml:space="preserve">The amounts of carboxyl groups presenting on the MNP surface were quantitatively determined by a conductometric titration. The conductometric titration curve of the reaction between NaOH and HCl having </w:t>
      </w:r>
      <w:r w:rsidR="0016150A" w:rsidRPr="009974FC">
        <w:rPr>
          <w:rFonts w:ascii="Times New Roman" w:hAnsi="Times New Roman" w:cs="Times New Roman"/>
          <w:sz w:val="24"/>
          <w:szCs w:val="24"/>
        </w:rPr>
        <w:t>a V-shape (Blank) shows (Fig.</w:t>
      </w:r>
      <w:r w:rsidRPr="009974FC">
        <w:rPr>
          <w:rFonts w:ascii="Times New Roman" w:hAnsi="Times New Roman" w:cs="Times New Roman"/>
          <w:sz w:val="24"/>
          <w:szCs w:val="24"/>
        </w:rPr>
        <w:t xml:space="preserve"> </w:t>
      </w:r>
      <w:r w:rsidR="0016150A" w:rsidRPr="009974FC">
        <w:rPr>
          <w:rFonts w:ascii="Times New Roman" w:hAnsi="Times New Roman" w:cs="Times New Roman"/>
          <w:sz w:val="24"/>
          <w:szCs w:val="24"/>
        </w:rPr>
        <w:t>1</w:t>
      </w:r>
      <w:r w:rsidRPr="009974FC">
        <w:rPr>
          <w:rFonts w:ascii="Times New Roman" w:hAnsi="Times New Roman" w:cs="Times New Roman"/>
          <w:sz w:val="24"/>
          <w:szCs w:val="24"/>
        </w:rPr>
        <w:t>A). During the titration, the reaction that takes place in the titration vessel is following:</w:t>
      </w:r>
    </w:p>
    <w:p w:rsidR="009974FC" w:rsidRPr="009974FC" w:rsidRDefault="009974FC" w:rsidP="009974FC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CA1BCF" w:rsidRPr="009974FC" w:rsidRDefault="001269D3" w:rsidP="009974FC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sz w:val="24"/>
          <w:szCs w:val="24"/>
        </w:rPr>
        <w:object w:dxaOrig="6360" w:dyaOrig="6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.65pt;height:32.3pt" o:ole="">
            <v:imagedata r:id="rId5" o:title=""/>
          </v:shape>
          <o:OLEObject Type="Embed" ProgID="ChemDraw.Document.6.0" ShapeID="_x0000_i1025" DrawAspect="Content" ObjectID="_1566553629" r:id="rId6"/>
        </w:object>
      </w:r>
    </w:p>
    <w:p w:rsidR="00CA1BCF" w:rsidRPr="009974FC" w:rsidRDefault="00CA1BCF" w:rsidP="009974FC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:rsidR="00CA1BCF" w:rsidRPr="009974FC" w:rsidRDefault="00CA1BCF" w:rsidP="009974FC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sz w:val="24"/>
          <w:szCs w:val="24"/>
        </w:rPr>
        <w:t>In the region I, before the end point, OH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974FC">
        <w:rPr>
          <w:rFonts w:ascii="Times New Roman" w:hAnsi="Times New Roman" w:cs="Times New Roman"/>
          <w:sz w:val="24"/>
          <w:szCs w:val="24"/>
        </w:rPr>
        <w:t xml:space="preserve"> is removed from the solution by reaction with H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974FC">
        <w:rPr>
          <w:rFonts w:ascii="Times New Roman" w:hAnsi="Times New Roman" w:cs="Times New Roman"/>
          <w:sz w:val="24"/>
          <w:szCs w:val="24"/>
        </w:rPr>
        <w:t>, and Cl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974FC">
        <w:rPr>
          <w:rFonts w:ascii="Times New Roman" w:hAnsi="Times New Roman" w:cs="Times New Roman"/>
          <w:sz w:val="24"/>
          <w:szCs w:val="24"/>
        </w:rPr>
        <w:t xml:space="preserve"> is added to the solution. The conductance of the solution decreases prior to the end point. After the end point (region II), no OH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974FC">
        <w:rPr>
          <w:rFonts w:ascii="Times New Roman" w:hAnsi="Times New Roman" w:cs="Times New Roman"/>
          <w:sz w:val="24"/>
          <w:szCs w:val="24"/>
        </w:rPr>
        <w:t xml:space="preserve"> is available to react, and the conductance of the solution increases as a result of the additional of H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974FC">
        <w:rPr>
          <w:rFonts w:ascii="Times New Roman" w:hAnsi="Times New Roman" w:cs="Times New Roman"/>
          <w:sz w:val="24"/>
          <w:szCs w:val="24"/>
        </w:rPr>
        <w:t xml:space="preserve"> and Cl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974FC">
        <w:rPr>
          <w:rFonts w:ascii="Times New Roman" w:hAnsi="Times New Roman" w:cs="Times New Roman"/>
          <w:sz w:val="24"/>
          <w:szCs w:val="24"/>
        </w:rPr>
        <w:t>.</w:t>
      </w:r>
    </w:p>
    <w:p w:rsidR="00CA1BCF" w:rsidRPr="009974FC" w:rsidRDefault="00CA1BCF" w:rsidP="009974FC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sz w:val="24"/>
          <w:szCs w:val="24"/>
        </w:rPr>
        <w:t>In the case of the titration of HCl with -COOH groups on the particle surface, the conductrometric titration curve e</w:t>
      </w:r>
      <w:r w:rsidR="0016150A" w:rsidRPr="009974FC">
        <w:rPr>
          <w:rFonts w:ascii="Times New Roman" w:hAnsi="Times New Roman" w:cs="Times New Roman"/>
          <w:sz w:val="24"/>
          <w:szCs w:val="24"/>
        </w:rPr>
        <w:t>xhibits three regions (Fig. 1</w:t>
      </w:r>
      <w:r w:rsidRPr="009974FC">
        <w:rPr>
          <w:rFonts w:ascii="Times New Roman" w:hAnsi="Times New Roman" w:cs="Times New Roman"/>
          <w:sz w:val="24"/>
          <w:szCs w:val="24"/>
        </w:rPr>
        <w:t xml:space="preserve">B). Before the titration of -COOH </w:t>
      </w:r>
      <w:r w:rsidRPr="009974FC">
        <w:rPr>
          <w:rFonts w:ascii="Times New Roman" w:hAnsi="Times New Roman" w:cs="Times New Roman"/>
          <w:sz w:val="24"/>
          <w:szCs w:val="24"/>
        </w:rPr>
        <w:lastRenderedPageBreak/>
        <w:t>groups on the particle surface, the -COOH coated on the particle surface was dispersed in an excess of NaOH solution. Thus, the reaction that takes place in the vessel is following:</w:t>
      </w:r>
    </w:p>
    <w:p w:rsidR="00CA1BCF" w:rsidRPr="009974FC" w:rsidRDefault="00CA1BCF" w:rsidP="009974FC">
      <w:pPr>
        <w:pStyle w:val="a3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A1BCF" w:rsidRPr="009974FC" w:rsidRDefault="001269D3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sz w:val="24"/>
          <w:szCs w:val="24"/>
        </w:rPr>
        <w:object w:dxaOrig="8436" w:dyaOrig="588">
          <v:shape id="_x0000_i1026" type="#_x0000_t75" style="width:413.25pt;height:29.25pt" o:ole="">
            <v:imagedata r:id="rId7" o:title=""/>
          </v:shape>
          <o:OLEObject Type="Embed" ProgID="ChemDraw.Document.6.0" ShapeID="_x0000_i1026" DrawAspect="Content" ObjectID="_1566553630" r:id="rId8"/>
        </w:object>
      </w:r>
    </w:p>
    <w:p w:rsidR="00CA1BCF" w:rsidRPr="009974FC" w:rsidRDefault="00CA1BCF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A1BCF" w:rsidRPr="009974FC" w:rsidRDefault="00CA1BCF" w:rsidP="009974F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sz w:val="24"/>
          <w:szCs w:val="24"/>
        </w:rPr>
        <w:t>In the region I of the titration, because basicity of excess OH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974FC">
        <w:rPr>
          <w:rFonts w:ascii="Times New Roman" w:hAnsi="Times New Roman" w:cs="Times New Roman"/>
          <w:sz w:val="24"/>
          <w:szCs w:val="24"/>
        </w:rPr>
        <w:t xml:space="preserve"> in the solution is stronger than that of -COO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974FC">
        <w:rPr>
          <w:rFonts w:ascii="Times New Roman" w:hAnsi="Times New Roman" w:cs="Times New Roman"/>
          <w:sz w:val="24"/>
          <w:szCs w:val="24"/>
        </w:rPr>
        <w:t>, the OH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974FC">
        <w:rPr>
          <w:rFonts w:ascii="Times New Roman" w:hAnsi="Times New Roman" w:cs="Times New Roman"/>
          <w:sz w:val="24"/>
          <w:szCs w:val="24"/>
        </w:rPr>
        <w:t xml:space="preserve"> in the solution was first neutralized when HCl was titrated.</w:t>
      </w:r>
    </w:p>
    <w:p w:rsidR="00CA1BCF" w:rsidRPr="009974FC" w:rsidRDefault="00CA1BCF" w:rsidP="009974F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A1BCF" w:rsidRDefault="001269D3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sz w:val="24"/>
          <w:szCs w:val="24"/>
        </w:rPr>
        <w:object w:dxaOrig="6900" w:dyaOrig="528">
          <v:shape id="_x0000_i1027" type="#_x0000_t75" style="width:344.3pt;height:26.2pt" o:ole="">
            <v:imagedata r:id="rId9" o:title=""/>
          </v:shape>
          <o:OLEObject Type="Embed" ProgID="ChemDraw.Document.6.0" ShapeID="_x0000_i1027" DrawAspect="Content" ObjectID="_1566553631" r:id="rId10"/>
        </w:object>
      </w:r>
    </w:p>
    <w:p w:rsidR="001269D3" w:rsidRPr="009974FC" w:rsidRDefault="001269D3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A1BCF" w:rsidRPr="009974FC" w:rsidRDefault="00CA1BCF" w:rsidP="009974F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sz w:val="24"/>
          <w:szCs w:val="24"/>
        </w:rPr>
        <w:t>In the region II, when the OH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974FC">
        <w:rPr>
          <w:rFonts w:ascii="Times New Roman" w:hAnsi="Times New Roman" w:cs="Times New Roman"/>
          <w:sz w:val="24"/>
          <w:szCs w:val="24"/>
        </w:rPr>
        <w:t xml:space="preserve"> in the solution was completely neutralized, the H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974FC">
        <w:rPr>
          <w:rFonts w:ascii="Times New Roman" w:hAnsi="Times New Roman" w:cs="Times New Roman"/>
          <w:sz w:val="24"/>
          <w:szCs w:val="24"/>
        </w:rPr>
        <w:t xml:space="preserve"> ions reacted with the -COO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974FC">
        <w:rPr>
          <w:rFonts w:ascii="Times New Roman" w:hAnsi="Times New Roman" w:cs="Times New Roman"/>
          <w:sz w:val="24"/>
          <w:szCs w:val="24"/>
        </w:rPr>
        <w:t xml:space="preserve"> groups on the MNP surface. After the COO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974FC">
        <w:rPr>
          <w:rFonts w:ascii="Times New Roman" w:hAnsi="Times New Roman" w:cs="Times New Roman"/>
          <w:sz w:val="24"/>
          <w:szCs w:val="24"/>
        </w:rPr>
        <w:t xml:space="preserve"> groups on the MNP surface were completely reacted with H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974FC">
        <w:rPr>
          <w:rFonts w:ascii="Times New Roman" w:hAnsi="Times New Roman" w:cs="Times New Roman"/>
          <w:sz w:val="24"/>
          <w:szCs w:val="24"/>
        </w:rPr>
        <w:t xml:space="preserve"> ions, the solution conductivity sharply increase due to the excess of OH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974FC">
        <w:rPr>
          <w:rFonts w:ascii="Times New Roman" w:hAnsi="Times New Roman" w:cs="Times New Roman"/>
          <w:sz w:val="24"/>
          <w:szCs w:val="24"/>
        </w:rPr>
        <w:t xml:space="preserve"> and Na</w:t>
      </w:r>
      <w:r w:rsidRPr="009974F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974FC">
        <w:rPr>
          <w:rFonts w:ascii="Times New Roman" w:hAnsi="Times New Roman" w:cs="Times New Roman"/>
          <w:sz w:val="24"/>
          <w:szCs w:val="24"/>
        </w:rPr>
        <w:t xml:space="preserve"> (region III). The measurement of the amounts of -COOH groups on the surface of the polymer-coated MNP was estimated from the following equation:</w:t>
      </w:r>
    </w:p>
    <w:p w:rsidR="00303CB9" w:rsidRPr="009974FC" w:rsidRDefault="00303CB9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91684" w:rsidRPr="009974FC" w:rsidRDefault="00CA1BCF" w:rsidP="009974F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color w:val="000000" w:themeColor="text1"/>
              <w:sz w:val="24"/>
              <w:szCs w:val="24"/>
            </w:rPr>
            <m:t xml:space="preserve">Carboxylic acid = 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color w:val="000000" w:themeColor="text1"/>
                  <w:sz w:val="24"/>
                  <w:szCs w:val="24"/>
                </w:rPr>
                <m:t>M∆V</m:t>
              </m: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color w:val="000000" w:themeColor="text1"/>
                  <w:sz w:val="24"/>
                  <w:szCs w:val="24"/>
                </w:rPr>
                <m:t>m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 xml:space="preserve">                                                         </m:t>
          </m:r>
        </m:oMath>
      </m:oMathPara>
    </w:p>
    <w:p w:rsidR="00CA1BCF" w:rsidRPr="009974FC" w:rsidRDefault="00291684" w:rsidP="009974F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color w:val="000000" w:themeColor="text1"/>
              <w:sz w:val="24"/>
              <w:szCs w:val="24"/>
            </w:rPr>
            <m:t xml:space="preserve">                          = 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color w:val="000000" w:themeColor="text1"/>
                  <w:sz w:val="24"/>
                  <w:szCs w:val="24"/>
                </w:rPr>
                <m:t xml:space="preserve">0.005 mol/L × (1.6 ×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e>
                <m:sup>
                  <m:r>
                    <m:rPr>
                      <m:nor/>
                    </m:rPr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m:t xml:space="preserve">-3 </m:t>
                  </m:r>
                </m:sup>
              </m:sSup>
              <m:r>
                <m:rPr>
                  <m:nor/>
                </m:rPr>
                <w:rPr>
                  <w:rFonts w:ascii="Times New Roman" w:hAnsi="Times New Roman" w:cs="Times New Roman"/>
                  <w:color w:val="000000" w:themeColor="text1"/>
                  <w:sz w:val="24"/>
                  <w:szCs w:val="24"/>
                </w:rPr>
                <m:t xml:space="preserve">L)  </m:t>
              </m: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color w:val="000000" w:themeColor="text1"/>
                  <w:sz w:val="24"/>
                  <w:szCs w:val="24"/>
                </w:rPr>
                <m:t xml:space="preserve">2 ×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e>
                <m:sup>
                  <m:r>
                    <m:rPr>
                      <m:nor/>
                    </m:rPr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m:t xml:space="preserve">-3 </m:t>
                  </m:r>
                </m:sup>
              </m:sSup>
              <m:r>
                <m:rPr>
                  <m:nor/>
                </m:rPr>
                <w:rPr>
                  <w:rFonts w:ascii="Times New Roman" w:hAnsi="Times New Roman" w:cs="Times New Roman"/>
                  <w:color w:val="000000" w:themeColor="text1"/>
                  <w:sz w:val="24"/>
                  <w:szCs w:val="24"/>
                </w:rPr>
                <m:t>g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 xml:space="preserve">             </m:t>
          </m:r>
        </m:oMath>
      </m:oMathPara>
    </w:p>
    <w:p w:rsidR="00CA1BCF" w:rsidRPr="009974FC" w:rsidRDefault="00291684" w:rsidP="009974F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ascii="Times New Roman" w:hAnsi="Times New Roman" w:cs="Times New Roman"/>
              <w:color w:val="000000" w:themeColor="text1"/>
              <w:sz w:val="24"/>
              <w:szCs w:val="24"/>
            </w:rPr>
            <m:t xml:space="preserve">                            = 4.0 mmol/g</m:t>
          </m:r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 xml:space="preserve">                                              </m:t>
          </m:r>
        </m:oMath>
      </m:oMathPara>
    </w:p>
    <w:p w:rsidR="00CA1BCF" w:rsidRPr="009974FC" w:rsidRDefault="00CA1BCF" w:rsidP="009974F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A1BCF" w:rsidRPr="009974FC" w:rsidRDefault="00B13F00" w:rsidP="009974F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974F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3FE08C34">
            <wp:extent cx="5693664" cy="1750984"/>
            <wp:effectExtent l="0" t="0" r="2540" b="1905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941" cy="175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A1BCF" w:rsidRPr="009974FC" w:rsidRDefault="00CA1BCF" w:rsidP="009974FC">
      <w:pPr>
        <w:spacing w:after="0" w:line="360" w:lineRule="auto"/>
        <w:ind w:left="720"/>
        <w:jc w:val="center"/>
        <w:rPr>
          <w:rFonts w:ascii="Times New Roman" w:hAnsi="Times New Roman" w:cs="Times New Roman"/>
          <w:sz w:val="24"/>
          <w:szCs w:val="24"/>
          <w:cs/>
        </w:rPr>
      </w:pPr>
    </w:p>
    <w:p w:rsidR="0074370B" w:rsidRPr="009974FC" w:rsidRDefault="00EE49BE" w:rsidP="009974FC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974FC">
        <w:rPr>
          <w:rFonts w:ascii="Times New Roman" w:hAnsi="Times New Roman" w:cs="Times New Roman"/>
          <w:b/>
          <w:bCs/>
          <w:sz w:val="24"/>
          <w:szCs w:val="24"/>
        </w:rPr>
        <w:t xml:space="preserve">Fig. </w:t>
      </w:r>
      <w:r w:rsidR="003B7EFB" w:rsidRPr="009974FC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="00303CB9" w:rsidRPr="009974F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CA1BCF" w:rsidRPr="009974F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A1BCF" w:rsidRPr="009974FC">
        <w:rPr>
          <w:rFonts w:ascii="Times New Roman" w:hAnsi="Times New Roman" w:cs="Times New Roman"/>
          <w:sz w:val="24"/>
          <w:szCs w:val="24"/>
        </w:rPr>
        <w:t>Examples of the conductometric titration curves, (A) the titration</w:t>
      </w:r>
      <w:r w:rsidR="005F423F" w:rsidRPr="009974FC">
        <w:rPr>
          <w:rFonts w:ascii="Times New Roman" w:hAnsi="Times New Roman" w:cs="Times New Roman"/>
          <w:sz w:val="24"/>
          <w:szCs w:val="24"/>
        </w:rPr>
        <w:t xml:space="preserve"> </w:t>
      </w:r>
      <w:r w:rsidR="00CA1BCF" w:rsidRPr="009974FC">
        <w:rPr>
          <w:rFonts w:ascii="Times New Roman" w:hAnsi="Times New Roman" w:cs="Times New Roman"/>
          <w:sz w:val="24"/>
          <w:szCs w:val="24"/>
        </w:rPr>
        <w:t>curve of HCl with NaOH and (B) the titration curve of HCl with carboxyl groups on the PNAG-coated MNP surface</w:t>
      </w:r>
      <w:bookmarkStart w:id="0" w:name="_GoBack"/>
      <w:bookmarkEnd w:id="0"/>
    </w:p>
    <w:p w:rsidR="00FC1FD8" w:rsidRPr="009974FC" w:rsidRDefault="001E1BA0" w:rsidP="009974FC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974FC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995B5BD">
            <wp:extent cx="3694430" cy="2207260"/>
            <wp:effectExtent l="0" t="0" r="1270" b="2540"/>
            <wp:docPr id="15" name="รูปภาพ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430" cy="2207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61903" w:rsidRPr="009974FC" w:rsidRDefault="00A61903" w:rsidP="009974FC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4370B" w:rsidRPr="009974FC" w:rsidRDefault="0074370B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b/>
          <w:bCs/>
          <w:sz w:val="24"/>
          <w:szCs w:val="24"/>
        </w:rPr>
        <w:t xml:space="preserve">Fig. </w:t>
      </w:r>
      <w:r w:rsidR="003B7EFB" w:rsidRPr="009974FC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="00303CB9" w:rsidRPr="009974F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9974FC">
        <w:rPr>
          <w:rFonts w:ascii="Times New Roman" w:hAnsi="Times New Roman" w:cs="Times New Roman"/>
          <w:sz w:val="24"/>
          <w:szCs w:val="24"/>
        </w:rPr>
        <w:t>The calibration curve of theophylline standard with various concentration solution</w:t>
      </w:r>
      <w:r w:rsidR="00FC1FD8" w:rsidRPr="009974FC">
        <w:rPr>
          <w:rFonts w:ascii="Times New Roman" w:hAnsi="Times New Roman" w:cs="Times New Roman"/>
          <w:sz w:val="24"/>
          <w:szCs w:val="24"/>
        </w:rPr>
        <w:t xml:space="preserve"> at pH 2.0</w:t>
      </w:r>
    </w:p>
    <w:p w:rsidR="00A61903" w:rsidRPr="009974FC" w:rsidRDefault="00A61903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4370B" w:rsidRPr="009974FC" w:rsidRDefault="001E1BA0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53E1E9">
            <wp:extent cx="3724910" cy="2249805"/>
            <wp:effectExtent l="0" t="0" r="8890" b="0"/>
            <wp:docPr id="14" name="รูปภาพ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910" cy="2249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97135" w:rsidRPr="009974FC" w:rsidRDefault="00797135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61903" w:rsidRPr="009974FC" w:rsidRDefault="00A61903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b/>
          <w:bCs/>
          <w:sz w:val="24"/>
          <w:szCs w:val="24"/>
        </w:rPr>
        <w:t xml:space="preserve">Fig. </w:t>
      </w:r>
      <w:r w:rsidR="003B7EFB" w:rsidRPr="009974FC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="00303CB9" w:rsidRPr="009974FC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9974F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974FC">
        <w:rPr>
          <w:rFonts w:ascii="Times New Roman" w:hAnsi="Times New Roman" w:cs="Times New Roman"/>
          <w:sz w:val="24"/>
          <w:szCs w:val="24"/>
        </w:rPr>
        <w:t>The calibration curve of theophylline standard with various concentration solution at pH 7.4</w:t>
      </w:r>
    </w:p>
    <w:p w:rsidR="00A61903" w:rsidRPr="009974FC" w:rsidRDefault="00A61903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61903" w:rsidRPr="009974FC" w:rsidRDefault="00C5644D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302ACB">
            <wp:extent cx="3700780" cy="2243455"/>
            <wp:effectExtent l="0" t="0" r="0" b="4445"/>
            <wp:docPr id="16" name="รูปภาพ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0780" cy="2243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61903" w:rsidRPr="009974FC" w:rsidRDefault="00A61903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61903" w:rsidRPr="009974FC" w:rsidRDefault="00A61903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b/>
          <w:bCs/>
          <w:sz w:val="24"/>
          <w:szCs w:val="24"/>
        </w:rPr>
        <w:t xml:space="preserve">Fig. </w:t>
      </w:r>
      <w:r w:rsidR="003B7EFB" w:rsidRPr="009974FC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="00303CB9" w:rsidRPr="009974FC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9974F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974FC">
        <w:rPr>
          <w:rFonts w:ascii="Times New Roman" w:hAnsi="Times New Roman" w:cs="Times New Roman"/>
          <w:sz w:val="24"/>
          <w:szCs w:val="24"/>
        </w:rPr>
        <w:t>The calibration curve of theophylline standard with various concentration solution at pH 11.0</w:t>
      </w:r>
    </w:p>
    <w:p w:rsidR="00984BD3" w:rsidRPr="009974FC" w:rsidRDefault="00984BD3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84BD3" w:rsidRPr="009974FC" w:rsidRDefault="000E64E2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974F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E829E9">
            <wp:extent cx="3676015" cy="2255520"/>
            <wp:effectExtent l="0" t="0" r="635" b="0"/>
            <wp:docPr id="17" name="รูปภาพ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015" cy="2255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61903" w:rsidRPr="009974FC" w:rsidRDefault="00A61903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84BD3" w:rsidRPr="009974FC" w:rsidRDefault="00984BD3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cs/>
        </w:rPr>
      </w:pPr>
      <w:r w:rsidRPr="009974FC">
        <w:rPr>
          <w:rFonts w:ascii="Times New Roman" w:hAnsi="Times New Roman" w:cs="Times New Roman"/>
          <w:b/>
          <w:bCs/>
          <w:sz w:val="24"/>
          <w:szCs w:val="24"/>
        </w:rPr>
        <w:t>Fig.</w:t>
      </w:r>
      <w:r w:rsidR="003B7EFB" w:rsidRPr="009974FC">
        <w:rPr>
          <w:rFonts w:ascii="Times New Roman" w:hAnsi="Times New Roman" w:cs="Times New Roman"/>
          <w:b/>
          <w:bCs/>
          <w:sz w:val="24"/>
          <w:szCs w:val="24"/>
        </w:rPr>
        <w:t xml:space="preserve"> S</w:t>
      </w:r>
      <w:r w:rsidR="00303CB9" w:rsidRPr="009974FC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9974F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974FC">
        <w:rPr>
          <w:rFonts w:ascii="Times New Roman" w:hAnsi="Times New Roman" w:cs="Times New Roman"/>
          <w:sz w:val="24"/>
          <w:szCs w:val="24"/>
        </w:rPr>
        <w:t>The calibration curve of theophylline standard with various concentration solution at 0.1 M HCl</w:t>
      </w:r>
    </w:p>
    <w:p w:rsidR="00984BD3" w:rsidRPr="009974FC" w:rsidRDefault="00984BD3" w:rsidP="009974F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984BD3" w:rsidRPr="009974F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20"/>
  <w:characterSpacingControl w:val="doNotCompress"/>
  <w:savePreviewPicture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6476"/>
    <w:rsid w:val="0009251B"/>
    <w:rsid w:val="000E64E2"/>
    <w:rsid w:val="000F042C"/>
    <w:rsid w:val="00111306"/>
    <w:rsid w:val="001269D3"/>
    <w:rsid w:val="0016150A"/>
    <w:rsid w:val="001E1BA0"/>
    <w:rsid w:val="001E3EB3"/>
    <w:rsid w:val="002148D1"/>
    <w:rsid w:val="00291684"/>
    <w:rsid w:val="00303CB9"/>
    <w:rsid w:val="003B7EFB"/>
    <w:rsid w:val="00585F71"/>
    <w:rsid w:val="005F423F"/>
    <w:rsid w:val="006F3070"/>
    <w:rsid w:val="007046AB"/>
    <w:rsid w:val="0074370B"/>
    <w:rsid w:val="00797135"/>
    <w:rsid w:val="007F01A8"/>
    <w:rsid w:val="00984BD3"/>
    <w:rsid w:val="009974FC"/>
    <w:rsid w:val="009B19F3"/>
    <w:rsid w:val="00A35C62"/>
    <w:rsid w:val="00A61903"/>
    <w:rsid w:val="00AB7A89"/>
    <w:rsid w:val="00B13F00"/>
    <w:rsid w:val="00C1354A"/>
    <w:rsid w:val="00C5644D"/>
    <w:rsid w:val="00CA1BCF"/>
    <w:rsid w:val="00D427DF"/>
    <w:rsid w:val="00DC6476"/>
    <w:rsid w:val="00EE49BE"/>
    <w:rsid w:val="00FC1FD8"/>
    <w:rsid w:val="00FF2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E77738D-3321-4FEE-B6EC-80A1695E30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A1BCF"/>
    <w:pPr>
      <w:spacing w:after="200" w:line="276" w:lineRule="auto"/>
      <w:ind w:left="720"/>
      <w:contextualSpacing/>
    </w:pPr>
  </w:style>
  <w:style w:type="character" w:styleId="a4">
    <w:name w:val="Placeholder Text"/>
    <w:basedOn w:val="a0"/>
    <w:uiPriority w:val="99"/>
    <w:semiHidden/>
    <w:rsid w:val="009974F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12" Type="http://schemas.openxmlformats.org/officeDocument/2006/relationships/image" Target="media/image6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emf"/><Relationship Id="rId15" Type="http://schemas.openxmlformats.org/officeDocument/2006/relationships/image" Target="media/image9.png"/><Relationship Id="rId10" Type="http://schemas.openxmlformats.org/officeDocument/2006/relationships/oleObject" Target="embeddings/oleObject3.bin"/><Relationship Id="rId4" Type="http://schemas.openxmlformats.org/officeDocument/2006/relationships/image" Target="media/image1.tiff"/><Relationship Id="rId9" Type="http://schemas.openxmlformats.org/officeDocument/2006/relationships/image" Target="media/image4.e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418</Words>
  <Characters>2384</Characters>
  <Application>Microsoft Office Word</Application>
  <DocSecurity>0</DocSecurity>
  <Lines>19</Lines>
  <Paragraphs>5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.1</dc:creator>
  <cp:keywords/>
  <dc:description/>
  <cp:lastModifiedBy>8.1</cp:lastModifiedBy>
  <cp:revision>6</cp:revision>
  <dcterms:created xsi:type="dcterms:W3CDTF">2017-09-06T09:10:00Z</dcterms:created>
  <dcterms:modified xsi:type="dcterms:W3CDTF">2017-09-10T06:00:00Z</dcterms:modified>
</cp:coreProperties>
</file>